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392" r:id="rId2"/>
    <p:sldId id="466" r:id="rId3"/>
    <p:sldId id="465" r:id="rId4"/>
    <p:sldId id="467" r:id="rId5"/>
    <p:sldId id="485" r:id="rId6"/>
    <p:sldId id="468" r:id="rId7"/>
    <p:sldId id="487" r:id="rId8"/>
    <p:sldId id="469" r:id="rId9"/>
    <p:sldId id="493" r:id="rId10"/>
    <p:sldId id="471" r:id="rId11"/>
    <p:sldId id="484" r:id="rId12"/>
    <p:sldId id="473" r:id="rId13"/>
    <p:sldId id="492" r:id="rId14"/>
    <p:sldId id="489" r:id="rId15"/>
    <p:sldId id="491" r:id="rId16"/>
    <p:sldId id="477" r:id="rId17"/>
    <p:sldId id="488" r:id="rId18"/>
    <p:sldId id="478" r:id="rId19"/>
    <p:sldId id="480" r:id="rId20"/>
    <p:sldId id="494" r:id="rId21"/>
    <p:sldId id="483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C11CA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94" d="100"/>
          <a:sy n="94" d="100"/>
        </p:scale>
        <p:origin x="-936" y="-608"/>
      </p:cViewPr>
      <p:guideLst>
        <p:guide orient="horz" pos="2109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9373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1800" y="6553200"/>
            <a:ext cx="99220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NF-CNF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438" y="1855862"/>
            <a:ext cx="825219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Full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DNF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right off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 row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5360" y="1430175"/>
            <a:ext cx="8294571" cy="3942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Corollary:</a:t>
            </a:r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f </a:t>
            </a:r>
            <a:r>
              <a:rPr lang="en-US" sz="5400" dirty="0" smtClean="0">
                <a:latin typeface="Comic Sans MS" pitchFamily="66" charset="0"/>
              </a:rPr>
              <a:t>two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smtClean="0">
                <a:latin typeface="Comic Sans MS" pitchFamily="66" charset="0"/>
              </a:rPr>
              <a:t>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* </a:t>
            </a:r>
            <a:r>
              <a:rPr lang="en-US" sz="5400" dirty="0" smtClean="0">
                <a:latin typeface="Comic Sans MS" pitchFamily="66" charset="0"/>
              </a:rPr>
              <a:t>Full DNF</a:t>
            </a:r>
            <a:endParaRPr lang="en-US" sz="5400" dirty="0" smtClean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r>
              <a:rPr lang="en-US" sz="4800" dirty="0" smtClean="0">
                <a:latin typeface="Comic Sans MS" pitchFamily="66" charset="0"/>
              </a:rPr>
              <a:t>*sorted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DN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82521" y="6553200"/>
            <a:ext cx="106148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6438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0832" y="2830006"/>
            <a:ext cx="78550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Normal</a:t>
            </a:r>
          </a:p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Form (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NF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Product of Sums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323811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134839" y="3674713"/>
            <a:ext cx="5810003" cy="526889"/>
          </a:xfrm>
          <a:prstGeom prst="roundRect">
            <a:avLst/>
          </a:prstGeom>
          <a:noFill/>
          <a:ln w="44450" cap="flat" cmpd="sng" algn="ctr">
            <a:solidFill>
              <a:srgbClr val="BB0FAB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29208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/>
              <a:t>S</a:t>
            </a:r>
            <a:r>
              <a:rPr lang="en-US" sz="5400" dirty="0" smtClean="0"/>
              <a:t>um (</a:t>
            </a:r>
            <a:r>
              <a:rPr lang="en-US" sz="5400" dirty="0" smtClean="0">
                <a:solidFill>
                  <a:srgbClr val="0000E5"/>
                </a:solidFill>
              </a:rPr>
              <a:t>OR</a:t>
            </a:r>
            <a:r>
              <a:rPr lang="en-US" sz="5400" dirty="0" smtClean="0"/>
              <a:t>) Term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EC0213"/>
                </a:solidFill>
                <a:latin typeface="Comic Sans MS" pitchFamily="66" charset="0"/>
              </a:rPr>
              <a:t>False</a:t>
            </a:r>
            <a:r>
              <a:rPr lang="en-US" sz="5400" dirty="0" smtClean="0">
                <a:latin typeface="Comic Sans MS" pitchFamily="66" charset="0"/>
              </a:rPr>
              <a:t> in th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F </a:t>
            </a:r>
            <a:r>
              <a:rPr lang="en-US" sz="5400" dirty="0">
                <a:latin typeface="Comic Sans MS" pitchFamily="66" charset="0"/>
              </a:rPr>
              <a:t>row only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6741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927100" imgH="254000" progId="Equation.DSMT4">
                  <p:embed/>
                </p:oleObj>
              </mc:Choice>
              <mc:Fallback>
                <p:oleObj name="Equation" r:id="rId3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1445745" y="2485835"/>
            <a:ext cx="6242376" cy="1229408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612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88092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856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5208" y="1492741"/>
            <a:ext cx="57479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only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/>
              <a:t>S</a:t>
            </a:r>
            <a:r>
              <a:rPr lang="en-US" sz="5400" dirty="0" smtClean="0"/>
              <a:t>um (</a:t>
            </a:r>
            <a:r>
              <a:rPr lang="en-US" sz="5400" dirty="0" smtClean="0">
                <a:solidFill>
                  <a:srgbClr val="0000E5"/>
                </a:solidFill>
              </a:rPr>
              <a:t>OR</a:t>
            </a:r>
            <a:r>
              <a:rPr lang="en-US" sz="5400" dirty="0" smtClean="0"/>
              <a:t>) Term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3570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uct of Sums for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4728" y="1384661"/>
            <a:ext cx="75762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sing 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95172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785851" y="36353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7435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3785851" y="36353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8363" y="337749"/>
            <a:ext cx="14733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4435" y="5313730"/>
            <a:ext cx="7533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rgbClr val="BB0FAB"/>
                </a:solidFill>
              </a:rPr>
              <a:t>Full CNF 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23008"/>
            <a:ext cx="6794500" cy="1003300"/>
          </a:xfrm>
        </p:spPr>
        <p:txBody>
          <a:bodyPr/>
          <a:lstStyle/>
          <a:p>
            <a:r>
              <a:rPr lang="en-US" dirty="0" smtClean="0"/>
              <a:t>Sum of Product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76684" y="1367125"/>
            <a:ext cx="470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80199" y="2444714"/>
            <a:ext cx="639630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Normal Form</a:t>
            </a:r>
          </a:p>
          <a:p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(DNF)</a:t>
            </a: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5360" y="1430175"/>
            <a:ext cx="8294571" cy="3942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Corollary:</a:t>
            </a:r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f </a:t>
            </a:r>
            <a:r>
              <a:rPr lang="en-US" sz="5400" dirty="0" smtClean="0">
                <a:latin typeface="Comic Sans MS" pitchFamily="66" charset="0"/>
              </a:rPr>
              <a:t>two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smtClean="0">
                <a:latin typeface="Comic Sans MS" pitchFamily="66" charset="0"/>
              </a:rPr>
              <a:t>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* </a:t>
            </a:r>
            <a:r>
              <a:rPr lang="en-US" sz="5400" dirty="0" smtClean="0">
                <a:latin typeface="Comic Sans MS" pitchFamily="66" charset="0"/>
              </a:rPr>
              <a:t>Full </a:t>
            </a:r>
            <a:r>
              <a:rPr lang="en-US" sz="5400" dirty="0" smtClean="0">
                <a:solidFill>
                  <a:srgbClr val="DC11CA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latin typeface="Comic Sans MS" pitchFamily="66" charset="0"/>
              </a:rPr>
              <a:t>NF</a:t>
            </a:r>
            <a:endParaRPr lang="en-US" sz="5400" dirty="0" smtClean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r>
              <a:rPr lang="en-US" sz="4800" dirty="0" smtClean="0">
                <a:latin typeface="Comic Sans MS" pitchFamily="66" charset="0"/>
              </a:rPr>
              <a:t>*sorted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</a:t>
            </a:r>
            <a:r>
              <a:rPr lang="en-US" dirty="0" smtClean="0">
                <a:solidFill>
                  <a:srgbClr val="DC11CA"/>
                </a:solidFill>
              </a:rPr>
              <a:t>C</a:t>
            </a:r>
            <a:r>
              <a:rPr lang="en-US" dirty="0" smtClean="0"/>
              <a:t>N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44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134839" y="2593915"/>
            <a:ext cx="5810003" cy="526889"/>
          </a:xfrm>
          <a:prstGeom prst="roundRect">
            <a:avLst/>
          </a:prstGeom>
          <a:noFill/>
          <a:ln w="44450" cap="flat" cmpd="sng" algn="ctr">
            <a:solidFill>
              <a:srgbClr val="BB0FAB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066800" imgH="254000" progId="Equation.DSMT4">
                  <p:embed/>
                </p:oleObj>
              </mc:Choice>
              <mc:Fallback>
                <p:oleObj name="Equation" r:id="rId3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5400" dirty="0" smtClean="0">
                <a:latin typeface="Comic Sans MS" pitchFamily="66" charset="0"/>
              </a:rPr>
              <a:t> in </a:t>
            </a:r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latin typeface="Comic Sans MS" pitchFamily="66" charset="0"/>
              </a:rPr>
              <a:t>only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A Product (</a:t>
            </a:r>
            <a:r>
              <a:rPr lang="en-US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 bwMode="auto">
          <a:xfrm>
            <a:off x="1445745" y="2485835"/>
            <a:ext cx="6242376" cy="1229408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7713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51868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78265" y="1607687"/>
            <a:ext cx="74314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 the row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5400" dirty="0" smtClean="0">
                <a:latin typeface="Comic Sans MS" pitchFamily="66" charset="0"/>
              </a:rPr>
              <a:t>onl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4919629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67186" y="363538"/>
            <a:ext cx="6131703" cy="987459"/>
          </a:xfrm>
        </p:spPr>
        <p:txBody>
          <a:bodyPr/>
          <a:lstStyle/>
          <a:p>
            <a:r>
              <a:rPr lang="en-US" sz="5400" b="0" kern="1200" dirty="0">
                <a:solidFill>
                  <a:srgbClr val="006600"/>
                </a:solidFill>
                <a:ea typeface="+mn-ea"/>
                <a:cs typeface="+mn-cs"/>
              </a:rPr>
              <a:t>True </a:t>
            </a:r>
            <a:r>
              <a:rPr lang="en-US" sz="5400" b="0" kern="1200" dirty="0">
                <a:solidFill>
                  <a:schemeClr val="tx1"/>
                </a:solidFill>
                <a:ea typeface="+mn-ea"/>
                <a:cs typeface="+mn-cs"/>
              </a:rPr>
              <a:t>rows of </a:t>
            </a:r>
            <a:r>
              <a:rPr lang="en-US" sz="5400" b="0" kern="1200" dirty="0">
                <a:solidFill>
                  <a:schemeClr val="accent1">
                    <a:lumMod val="50000"/>
                  </a:schemeClr>
                </a:solidFill>
                <a:ea typeface="+mn-ea"/>
                <a:cs typeface="+mn-cs"/>
              </a:rPr>
              <a:t>M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4226" y="1486097"/>
            <a:ext cx="76482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03623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6953" y="5309419"/>
            <a:ext cx="84824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 in exactly these rows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DNF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5777" y="6553200"/>
            <a:ext cx="101822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04355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15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8878"/>
              </p:ext>
            </p:extLst>
          </p:nvPr>
        </p:nvGraphicFramePr>
        <p:xfrm>
          <a:off x="1789113" y="155439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55439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DNF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18722" y="405299"/>
            <a:ext cx="16021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</a:p>
        </p:txBody>
      </p:sp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rgbClr val="BB0FAB"/>
                </a:solidFill>
              </a:rPr>
              <a:t>Full </a:t>
            </a:r>
            <a:r>
              <a:rPr lang="en-US" sz="7200" dirty="0" smtClean="0">
                <a:solidFill>
                  <a:srgbClr val="BB0FAB"/>
                </a:solidFill>
              </a:rPr>
              <a:t>DNF 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17061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11</TotalTime>
  <Words>434</Words>
  <Application>Microsoft Macintosh PowerPoint</Application>
  <PresentationFormat>On-screen Show (4:3)</PresentationFormat>
  <Paragraphs>151</Paragraphs>
  <Slides>21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6.042 Lecture Template</vt:lpstr>
      <vt:lpstr>Equation</vt:lpstr>
      <vt:lpstr>Propositional Normal Forms</vt:lpstr>
      <vt:lpstr>Sum of Products Form</vt:lpstr>
      <vt:lpstr>PowerPoint Presentation</vt:lpstr>
      <vt:lpstr>A Product (AND) Term</vt:lpstr>
      <vt:lpstr>A Product (AND) Term</vt:lpstr>
      <vt:lpstr>True rows of M</vt:lpstr>
      <vt:lpstr>DNF for M</vt:lpstr>
      <vt:lpstr>DNF for M</vt:lpstr>
      <vt:lpstr>Every formula is equivalent to a Full DNF </vt:lpstr>
      <vt:lpstr>Every formula ≡ Full DNF</vt:lpstr>
      <vt:lpstr>Every formula ≡ Full DNF</vt:lpstr>
      <vt:lpstr>Product of Sums Form</vt:lpstr>
      <vt:lpstr>PowerPoint Presentation</vt:lpstr>
      <vt:lpstr>A Sum (OR) Term</vt:lpstr>
      <vt:lpstr>A Sum (OR) Term</vt:lpstr>
      <vt:lpstr>Product of Sums for M</vt:lpstr>
      <vt:lpstr>CNF for M</vt:lpstr>
      <vt:lpstr>CNF for M</vt:lpstr>
      <vt:lpstr>Every formula is equivalent to a Full CNF </vt:lpstr>
      <vt:lpstr>Every formula ≡ Full CNF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06</cp:revision>
  <cp:lastPrinted>2018-02-13T03:48:06Z</cp:lastPrinted>
  <dcterms:created xsi:type="dcterms:W3CDTF">2011-02-09T15:01:58Z</dcterms:created>
  <dcterms:modified xsi:type="dcterms:W3CDTF">2018-02-13T03:48:13Z</dcterms:modified>
</cp:coreProperties>
</file>